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61" r:id="rId3"/>
    <p:sldId id="262" r:id="rId4"/>
    <p:sldId id="266" r:id="rId5"/>
    <p:sldId id="263" r:id="rId6"/>
    <p:sldId id="264" r:id="rId7"/>
    <p:sldId id="265" r:id="rId8"/>
    <p:sldId id="260" r:id="rId9"/>
    <p:sldId id="267" r:id="rId10"/>
    <p:sldId id="268" r:id="rId11"/>
    <p:sldId id="271" r:id="rId12"/>
    <p:sldId id="282" r:id="rId13"/>
    <p:sldId id="269" r:id="rId14"/>
    <p:sldId id="283" r:id="rId15"/>
    <p:sldId id="272" r:id="rId16"/>
    <p:sldId id="284" r:id="rId17"/>
    <p:sldId id="270" r:id="rId18"/>
    <p:sldId id="274" r:id="rId19"/>
    <p:sldId id="275" r:id="rId20"/>
    <p:sldId id="276" r:id="rId21"/>
    <p:sldId id="285" r:id="rId22"/>
    <p:sldId id="286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68" autoAdjust="0"/>
    <p:restoredTop sz="86380" autoAdjust="0"/>
  </p:normalViewPr>
  <p:slideViewPr>
    <p:cSldViewPr>
      <p:cViewPr varScale="1">
        <p:scale>
          <a:sx n="85" d="100"/>
          <a:sy n="85" d="100"/>
        </p:scale>
        <p:origin x="-1315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5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285F9F-4B24-41ED-AB3C-E363518F3B69}" type="datetimeFigureOut">
              <a:rPr lang="en-US" smtClean="0"/>
              <a:pPr/>
              <a:t>3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1BA377-A71C-4887-BE80-F5E31F5C29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4076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541A9-28CF-4741-9B5E-75F81FCA188D}" type="datetime1">
              <a:rPr lang="en-US" smtClean="0"/>
              <a:pPr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B3711-D823-40FC-9D19-311CA2FE086F}" type="datetime1">
              <a:rPr lang="en-US" smtClean="0"/>
              <a:pPr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9DB2C-A705-408D-9852-243DF286F272}" type="datetime1">
              <a:rPr lang="en-US" smtClean="0"/>
              <a:pPr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05B576-836C-445C-A8FF-D2860A99F6F8}" type="datetime1">
              <a:rPr lang="en-US" smtClean="0"/>
              <a:pPr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FFCE5-76D6-41AC-B990-1AF050869EF8}" type="datetime1">
              <a:rPr lang="en-US" smtClean="0"/>
              <a:pPr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41E24-3B16-4B29-B35E-6E70809CF328}" type="datetime1">
              <a:rPr lang="en-US" smtClean="0"/>
              <a:pPr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61600-5389-43DD-A0DE-C4429358AAB3}" type="datetime1">
              <a:rPr lang="en-US" smtClean="0"/>
              <a:pPr/>
              <a:t>3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4DB3C-E429-4979-BC9F-6B031700B561}" type="datetime1">
              <a:rPr lang="en-US" smtClean="0"/>
              <a:pPr/>
              <a:t>3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A041F-C06F-47E2-BBFA-3C25CFE7AC7F}" type="datetime1">
              <a:rPr lang="en-US" smtClean="0"/>
              <a:pPr/>
              <a:t>3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D9896-39B4-467F-A8FA-19F9F7C241E3}" type="datetime1">
              <a:rPr lang="en-US" smtClean="0"/>
              <a:pPr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8A2B3-EBB9-4546-975D-83C47486EF86}" type="datetime1">
              <a:rPr lang="en-US" smtClean="0"/>
              <a:pPr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chemeClr val="bg1">
              <a:lumMod val="8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BA9A83-55D0-4FA4-A269-5A91F57223DD}" type="datetime1">
              <a:rPr lang="en-US" smtClean="0"/>
              <a:pPr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B80C9B-5BB5-461E-B5FB-CB8277E6C10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0" y="1575137"/>
            <a:ext cx="6096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6000" u="sng" dirty="0" smtClean="0">
                <a:cs typeface="B Jadid" pitchFamily="2" charset="-78"/>
              </a:rPr>
              <a:t>هوا و اقلیم </a:t>
            </a:r>
            <a:r>
              <a:rPr lang="fa-IR" sz="6000" u="sng" dirty="0" err="1" smtClean="0">
                <a:cs typeface="B Jadid" pitchFamily="2" charset="-78"/>
              </a:rPr>
              <a:t>شناسی</a:t>
            </a:r>
            <a:endParaRPr lang="en-US" sz="6000" u="sng" dirty="0">
              <a:cs typeface="B Jadid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0" y="3657600"/>
            <a:ext cx="3124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3200" dirty="0" smtClean="0">
                <a:cs typeface="B Narm" pitchFamily="2" charset="-78"/>
              </a:rPr>
              <a:t>تدوین</a:t>
            </a:r>
          </a:p>
          <a:p>
            <a:pPr algn="ctr"/>
            <a:r>
              <a:rPr lang="fa-IR" sz="3200" dirty="0" smtClean="0">
                <a:cs typeface="B Narm" pitchFamily="2" charset="-78"/>
              </a:rPr>
              <a:t>دکتر </a:t>
            </a:r>
            <a:r>
              <a:rPr lang="fa-IR" sz="3200" dirty="0" err="1" smtClean="0">
                <a:cs typeface="B Narm" pitchFamily="2" charset="-78"/>
              </a:rPr>
              <a:t>بذرافشان</a:t>
            </a:r>
            <a:endParaRPr lang="en-US" sz="3200" dirty="0">
              <a:cs typeface="B Narm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914400"/>
            <a:ext cx="8153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800" dirty="0" smtClean="0">
                <a:solidFill>
                  <a:srgbClr val="FF0000"/>
                </a:solidFill>
                <a:cs typeface="B Koodak" pitchFamily="2" charset="-78"/>
              </a:rPr>
              <a:t>6- بررسی دوره های ترسالی و خشکسالی</a:t>
            </a:r>
          </a:p>
          <a:p>
            <a:pPr algn="just" rtl="1"/>
            <a:r>
              <a:rPr lang="fa-IR" sz="2400" dirty="0" smtClean="0">
                <a:cs typeface="B Koodak" pitchFamily="2" charset="-78"/>
              </a:rPr>
              <a:t>- چنانچه میزان بارندگی از میزان میانگین دراز مدت کمتر باشد، آن دوره خشکسالی و اگر بیش از میزان میانگین دراز مدت باشد، ترسالی است.</a:t>
            </a:r>
          </a:p>
          <a:p>
            <a:pPr algn="just" rtl="1"/>
            <a:r>
              <a:rPr lang="fa-IR" sz="2400" dirty="0" smtClean="0">
                <a:cs typeface="B Koodak" pitchFamily="2" charset="-78"/>
              </a:rPr>
              <a:t>دلیل خشکسالی : النینو،  لکه های خورشیدی و گرمایش جهانی</a:t>
            </a:r>
          </a:p>
          <a:p>
            <a:pPr algn="just" rtl="1">
              <a:buFontTx/>
              <a:buChar char="-"/>
            </a:pPr>
            <a:endParaRPr lang="fa-IR" sz="2400" dirty="0" smtClean="0">
              <a:cs typeface="B Koodak" pitchFamily="2" charset="-78"/>
            </a:endParaRPr>
          </a:p>
          <a:p>
            <a:pPr algn="just" rtl="1">
              <a:buFontTx/>
              <a:buChar char="-"/>
            </a:pPr>
            <a:r>
              <a:rPr lang="fa-IR" sz="3200" dirty="0" smtClean="0">
                <a:solidFill>
                  <a:srgbClr val="FF0000"/>
                </a:solidFill>
                <a:cs typeface="B Koodak" pitchFamily="2" charset="-78"/>
              </a:rPr>
              <a:t>روش بررسی خشکسالی و ترسالی</a:t>
            </a:r>
          </a:p>
          <a:p>
            <a:pPr algn="just" rtl="1"/>
            <a:r>
              <a:rPr lang="fa-IR" sz="2400" dirty="0" smtClean="0">
                <a:cs typeface="B Koodak" pitchFamily="2" charset="-78"/>
              </a:rPr>
              <a:t>استفاده از روش میانگین متحرک (</a:t>
            </a:r>
            <a:r>
              <a:rPr lang="en-US" sz="2400" dirty="0" smtClean="0">
                <a:cs typeface="B Koodak" pitchFamily="2" charset="-78"/>
              </a:rPr>
              <a:t>Moving Average</a:t>
            </a:r>
            <a:r>
              <a:rPr lang="fa-IR" sz="2400" dirty="0" smtClean="0">
                <a:cs typeface="B Koodak" pitchFamily="2" charset="-78"/>
              </a:rPr>
              <a:t>) 3، 5 و 7 ساله</a:t>
            </a:r>
            <a:r>
              <a:rPr lang="en-US" sz="2400" dirty="0" smtClean="0">
                <a:cs typeface="B Koodak" pitchFamily="2" charset="-78"/>
              </a:rPr>
              <a:t> </a:t>
            </a:r>
            <a:r>
              <a:rPr lang="fa-IR" sz="2400" dirty="0" smtClean="0">
                <a:cs typeface="B Koodak" pitchFamily="2" charset="-78"/>
              </a:rPr>
              <a:t>، ترسیم نمودارها و مقایسه مقادیر نسبت به میانگین دراز مدت.</a:t>
            </a:r>
          </a:p>
          <a:p>
            <a:pPr algn="just" rtl="1"/>
            <a:r>
              <a:rPr lang="fa-IR" sz="2400" dirty="0" smtClean="0">
                <a:cs typeface="B Koodak" pitchFamily="2" charset="-78"/>
              </a:rPr>
              <a:t>چنانچه نمودار ها بالاتر از مقدار میانگین باشد ترسالی و پائین تر از آن باشد، خشکسالی است.</a:t>
            </a:r>
            <a:endParaRPr lang="en-US" sz="2400" dirty="0">
              <a:cs typeface="B Koodak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648200" y="914400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800" dirty="0" smtClean="0">
                <a:cs typeface="B Koodak" pitchFamily="2" charset="-78"/>
              </a:rPr>
              <a:t>مثال</a:t>
            </a:r>
          </a:p>
          <a:p>
            <a:pPr algn="just" rtl="1"/>
            <a:r>
              <a:rPr lang="fa-IR" sz="2000" dirty="0" smtClean="0">
                <a:cs typeface="B Koodak" pitchFamily="2" charset="-78"/>
              </a:rPr>
              <a:t>آمار بارندگی 38 ساله زیر  برای ایستگاه قزوین موجود است، مطلوبست محاسبه دوره های ترسالی در میانگین متحرکهای 3، 5 و 7 ساله</a:t>
            </a:r>
            <a:endParaRPr lang="en-US" dirty="0">
              <a:cs typeface="B Koodak" pitchFamily="2" charset="-78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81000" y="762000"/>
          <a:ext cx="2590800" cy="5552430"/>
        </p:xfrm>
        <a:graphic>
          <a:graphicData uri="http://schemas.openxmlformats.org/drawingml/2006/table">
            <a:tbl>
              <a:tblPr/>
              <a:tblGrid>
                <a:gridCol w="1295400"/>
                <a:gridCol w="1295400"/>
              </a:tblGrid>
              <a:tr h="130908"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9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سال 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9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میانگین</a:t>
                      </a:r>
                      <a:r>
                        <a:rPr lang="fa-IR" sz="900" b="1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بارش سالانه</a:t>
                      </a:r>
                      <a:endParaRPr lang="fa-IR" sz="9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99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38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3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1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3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7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7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1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6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8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7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80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7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1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0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5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23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8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4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4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4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6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55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51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8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5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74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2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8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16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1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0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65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6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8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57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8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63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85800" y="914400"/>
            <a:ext cx="78486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sz="2000" dirty="0" smtClean="0">
                <a:cs typeface="B Koodak" pitchFamily="2" charset="-78"/>
              </a:rPr>
              <a:t>حل/</a:t>
            </a:r>
          </a:p>
          <a:p>
            <a:pPr algn="just" rtl="1"/>
            <a:r>
              <a:rPr lang="fa-IR" sz="2000" dirty="0" smtClean="0">
                <a:cs typeface="B Koodak" pitchFamily="2" charset="-78"/>
              </a:rPr>
              <a:t>مرحله اول: محاسبه میانگین دراز مدت بارندگی:</a:t>
            </a:r>
          </a:p>
          <a:p>
            <a:pPr algn="just" rtl="1"/>
            <a:endParaRPr lang="en-US" sz="2000" dirty="0" smtClean="0">
              <a:cs typeface="B Koodak" pitchFamily="2" charset="-78"/>
            </a:endParaRPr>
          </a:p>
          <a:p>
            <a:pPr algn="just" rtl="1"/>
            <a:endParaRPr lang="fa-IR" sz="2000" dirty="0" smtClean="0">
              <a:cs typeface="B Koodak" pitchFamily="2" charset="-78"/>
            </a:endParaRPr>
          </a:p>
          <a:p>
            <a:pPr algn="just" rtl="1"/>
            <a:endParaRPr lang="fa-IR" sz="2000" dirty="0" smtClean="0">
              <a:cs typeface="B Koodak" pitchFamily="2" charset="-78"/>
            </a:endParaRPr>
          </a:p>
          <a:p>
            <a:pPr algn="just" rtl="1"/>
            <a:r>
              <a:rPr lang="fa-IR" sz="2000" dirty="0" smtClean="0">
                <a:cs typeface="B Koodak" pitchFamily="2" charset="-78"/>
              </a:rPr>
              <a:t>مرحله دوم: محاسبه دوره های ترسالی 3، 5، 7 ساله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1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2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3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4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5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6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7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8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9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10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;;;;</a:t>
            </a:r>
            <a:endParaRPr lang="fa-IR" sz="2000" dirty="0" smtClean="0">
              <a:cs typeface="B Koodak" pitchFamily="2" charset="-78"/>
            </a:endParaRPr>
          </a:p>
          <a:p>
            <a:pPr algn="just" rtl="1"/>
            <a:endParaRPr lang="fa-IR" sz="2000" dirty="0" smtClean="0">
              <a:cs typeface="B Koodak" pitchFamily="2" charset="-78"/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143000"/>
            <a:ext cx="357282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514600" y="1828800"/>
          <a:ext cx="34210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4" imgW="2209680" imgH="393480" progId="Equation.DSMT4">
                  <p:embed/>
                </p:oleObj>
              </mc:Choice>
              <mc:Fallback>
                <p:oleObj name="Equation" r:id="rId4" imgW="22096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34210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1905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b="1" dirty="0" smtClean="0">
                <a:cs typeface="B Nazanin" pitchFamily="2" charset="-78"/>
              </a:rPr>
              <a:t>میانگین دراز مدت بارندگی</a:t>
            </a:r>
            <a:endParaRPr lang="en-US" dirty="0">
              <a:cs typeface="B Nazanin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914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endParaRPr lang="en-US" dirty="0">
              <a:cs typeface="B Koodak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1447800"/>
            <a:ext cx="78486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sz="2000" dirty="0" smtClean="0">
                <a:cs typeface="B Koodak" pitchFamily="2" charset="-78"/>
              </a:rPr>
              <a:t>حل/</a:t>
            </a:r>
          </a:p>
          <a:p>
            <a:pPr algn="just" rtl="1"/>
            <a:r>
              <a:rPr lang="fa-IR" sz="2000" dirty="0" smtClean="0">
                <a:cs typeface="B Koodak" pitchFamily="2" charset="-78"/>
              </a:rPr>
              <a:t>میانگین متحرک 3 ساله</a:t>
            </a:r>
          </a:p>
          <a:p>
            <a:pPr algn="just" rtl="1"/>
            <a:endParaRPr lang="en-US" sz="2000" dirty="0" smtClean="0">
              <a:cs typeface="B Koodak" pitchFamily="2" charset="-78"/>
            </a:endParaRPr>
          </a:p>
          <a:p>
            <a:pPr rtl="1"/>
            <a:r>
              <a:rPr lang="en-US" sz="2000" dirty="0" smtClean="0">
                <a:cs typeface="B Koodak" pitchFamily="2" charset="-78"/>
              </a:rPr>
              <a:t>P1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2</a:t>
            </a:r>
          </a:p>
          <a:p>
            <a:pPr rtl="1"/>
            <a:r>
              <a:rPr lang="en-US" sz="2000" dirty="0" smtClean="0">
                <a:solidFill>
                  <a:srgbClr val="FF0000"/>
                </a:solidFill>
                <a:cs typeface="B Koodak" pitchFamily="2" charset="-78"/>
              </a:rPr>
              <a:t>P3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4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5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6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7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8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9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10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;;;;</a:t>
            </a:r>
            <a:endParaRPr lang="fa-IR" sz="2000" dirty="0" smtClean="0">
              <a:cs typeface="B Koodak" pitchFamily="2" charset="-78"/>
            </a:endParaRPr>
          </a:p>
          <a:p>
            <a:pPr algn="just" rtl="1"/>
            <a:endParaRPr lang="fa-IR" sz="2000" dirty="0" smtClean="0">
              <a:cs typeface="B Koodak" pitchFamily="2" charset="-78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95400" y="2982913"/>
          <a:ext cx="4421188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3" imgW="2806560" imgH="1879560" progId="Equation.DSMT4">
                  <p:embed/>
                </p:oleObj>
              </mc:Choice>
              <mc:Fallback>
                <p:oleObj name="Equation" r:id="rId3" imgW="2806560" imgH="1879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82913"/>
                        <a:ext cx="4421188" cy="296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38200" y="2209800"/>
            <a:ext cx="381000" cy="1143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38200" y="2743200"/>
            <a:ext cx="381000" cy="914400"/>
          </a:xfrm>
          <a:prstGeom prst="rect">
            <a:avLst/>
          </a:prstGeom>
          <a:noFill/>
          <a:ln>
            <a:solidFill>
              <a:srgbClr val="FFFF00">
                <a:alpha val="9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38200" y="2971800"/>
            <a:ext cx="381000" cy="914400"/>
          </a:xfrm>
          <a:prstGeom prst="rect">
            <a:avLst/>
          </a:prstGeom>
          <a:noFill/>
          <a:ln>
            <a:solidFill>
              <a:srgbClr val="92D050">
                <a:alpha val="9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838200" y="3352800"/>
            <a:ext cx="381000" cy="914400"/>
          </a:xfrm>
          <a:prstGeom prst="rect">
            <a:avLst/>
          </a:prstGeom>
          <a:noFill/>
          <a:ln>
            <a:solidFill>
              <a:srgbClr val="00B0F0">
                <a:alpha val="9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010400" y="914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dirty="0" smtClean="0">
                <a:cs typeface="B Koodak" pitchFamily="2" charset="-78"/>
              </a:rPr>
              <a:t>حل</a:t>
            </a:r>
            <a:endParaRPr lang="en-US" dirty="0">
              <a:cs typeface="B Koodak" pitchFamily="2" charset="-78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62000" y="457200"/>
          <a:ext cx="2743200" cy="6144723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652052"/>
                <a:gridCol w="1176748"/>
                <a:gridCol w="914400"/>
              </a:tblGrid>
              <a:tr h="144406"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900" u="none" strike="noStrike" dirty="0">
                          <a:cs typeface="B Koodak" pitchFamily="2" charset="-78"/>
                        </a:rPr>
                        <a:t>سال </a:t>
                      </a:r>
                      <a:endParaRPr lang="fa-IR" sz="900" b="1" i="0" u="none" strike="noStrike" dirty="0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900" u="none" strike="noStrike">
                          <a:cs typeface="B Koodak" pitchFamily="2" charset="-78"/>
                        </a:rPr>
                        <a:t>میانگین بارش سالانه </a:t>
                      </a:r>
                      <a:endParaRPr lang="fa-IR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Moving Average3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50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99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a-IR" sz="1000" u="none" strike="noStrike" dirty="0" smtClean="0">
                          <a:cs typeface="B Koodak" pitchFamily="2" charset="-78"/>
                        </a:rPr>
                        <a:t>-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51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38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a-IR" sz="1000" u="none" strike="noStrike" dirty="0" smtClean="0">
                          <a:cs typeface="B Koodak" pitchFamily="2" charset="-78"/>
                        </a:rPr>
                        <a:t>-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52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33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256.6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53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81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250.6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54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313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275.6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5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347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13.6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56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87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15.6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57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321.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18.5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58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316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08.1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59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318.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18.6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60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57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297.1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61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380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18.5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62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97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11.33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63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331.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36.1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64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320.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16.33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6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345.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32.5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66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423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63.0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67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88.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52.33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68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44.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18.6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69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44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259.0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70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484.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24.33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71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316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48.1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72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355.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85.33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73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451.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74.33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74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348.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85.1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7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7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25.0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76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74.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266.0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77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72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207.1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78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08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218.1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79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16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198.6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80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51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225.0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81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90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252.33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82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46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35.33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83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326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60.33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84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68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53.0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8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357.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317.1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86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68.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cs typeface="B Koodak" pitchFamily="2" charset="-78"/>
                        </a:rPr>
                        <a:t>264.67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  <a:tr h="103147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1387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u="none" strike="noStrike">
                          <a:cs typeface="B Koodak" pitchFamily="2" charset="-78"/>
                        </a:rPr>
                        <a:t>263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latin typeface="Arial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cs typeface="B Koodak" pitchFamily="2" charset="-78"/>
                        </a:rPr>
                        <a:t>263.00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Calibri"/>
                        <a:cs typeface="B Koodak" pitchFamily="2" charset="-78"/>
                      </a:endParaRPr>
                    </a:p>
                  </a:txBody>
                  <a:tcPr marL="5157" marR="5157" marT="5157" marB="0" anchor="b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83757" y="2286000"/>
            <a:ext cx="5760243" cy="2094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38200" y="2149019"/>
            <a:ext cx="7848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rtl="1"/>
            <a:r>
              <a:rPr lang="en-US" sz="2000" dirty="0" smtClean="0">
                <a:cs typeface="B Koodak" pitchFamily="2" charset="-78"/>
              </a:rPr>
              <a:t>P1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2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3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4</a:t>
            </a:r>
          </a:p>
          <a:p>
            <a:pPr rtl="1"/>
            <a:r>
              <a:rPr lang="en-US" sz="2000" dirty="0" smtClean="0">
                <a:solidFill>
                  <a:srgbClr val="FF0000"/>
                </a:solidFill>
                <a:cs typeface="B Koodak" pitchFamily="2" charset="-78"/>
              </a:rPr>
              <a:t>P5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6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7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8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9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10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;;;;</a:t>
            </a:r>
            <a:endParaRPr lang="fa-IR" sz="2000" dirty="0" smtClean="0">
              <a:cs typeface="B Koodak" pitchFamily="2" charset="-78"/>
            </a:endParaRPr>
          </a:p>
          <a:p>
            <a:pPr algn="just" rtl="1"/>
            <a:endParaRPr lang="fa-IR" sz="2000" dirty="0" smtClean="0">
              <a:cs typeface="B Koodak" pitchFamily="2" charset="-78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3200400"/>
          <a:ext cx="5443538" cy="296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3" imgW="3454200" imgH="1879560" progId="Equation.DSMT4">
                  <p:embed/>
                </p:oleObj>
              </mc:Choice>
              <mc:Fallback>
                <p:oleObj name="Equation" r:id="rId3" imgW="3454200" imgH="1879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00400"/>
                        <a:ext cx="5443538" cy="296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38200" y="1981200"/>
            <a:ext cx="609600" cy="1676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62000" y="2438400"/>
            <a:ext cx="609600" cy="16002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85800" y="2819400"/>
            <a:ext cx="609600" cy="1447800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124200" y="1143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rtl="1"/>
            <a:r>
              <a:rPr lang="fa-IR" dirty="0" smtClean="0">
                <a:cs typeface="B Koodak" pitchFamily="2" charset="-78"/>
              </a:rPr>
              <a:t>حل/</a:t>
            </a:r>
          </a:p>
          <a:p>
            <a:pPr algn="just" rtl="1"/>
            <a:r>
              <a:rPr lang="fa-IR" dirty="0" smtClean="0">
                <a:cs typeface="B Koodak" pitchFamily="2" charset="-78"/>
              </a:rPr>
              <a:t>میانگین متحرک 5سال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267200" y="8382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rtl="1"/>
            <a:r>
              <a:rPr lang="fa-IR" dirty="0" smtClean="0">
                <a:cs typeface="B Koodak" pitchFamily="2" charset="-78"/>
              </a:rPr>
              <a:t>میانگین متحرک 5ساله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228600" y="838200"/>
          <a:ext cx="3200400" cy="5744488"/>
        </p:xfrm>
        <a:graphic>
          <a:graphicData uri="http://schemas.openxmlformats.org/drawingml/2006/table">
            <a:tbl>
              <a:tblPr/>
              <a:tblGrid>
                <a:gridCol w="858208"/>
                <a:gridCol w="858208"/>
                <a:gridCol w="1483984"/>
              </a:tblGrid>
              <a:tr h="341534"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سال 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میانگین</a:t>
                      </a:r>
                      <a:r>
                        <a:rPr lang="fa-IR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بارش سالانه </a:t>
                      </a:r>
                      <a:endParaRPr lang="fa-IR" sz="8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oving Average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9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a-IR" sz="9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1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8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a-IR" sz="9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2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3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a-IR" sz="9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3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1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a-IR" sz="9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4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3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72.8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7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2.4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6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7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2.2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7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1.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9.9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8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6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6.9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9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8.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8.0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7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0.0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1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8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8.6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2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7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3.7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3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1.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6.8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4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0.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7.2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5.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4.9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6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23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3.5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7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8.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1.8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8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4.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4.4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9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4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9.1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4.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6.9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1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6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5.5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2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55.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8.9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3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51.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0.3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4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8.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91.2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9.3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6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74.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1.0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7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2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4.3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8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8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5.6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9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16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9.1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1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4.3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1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7.4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2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6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6.0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3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6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9.6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4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8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0.0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57.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1.3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6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8.5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7.0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402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7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3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76.60</a:t>
                      </a:r>
                    </a:p>
                  </a:txBody>
                  <a:tcPr marL="5023" marR="5023" marT="502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3800" y="2286000"/>
            <a:ext cx="5410200" cy="252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38200" y="2149019"/>
            <a:ext cx="7848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rtl="1"/>
            <a:r>
              <a:rPr lang="en-US" sz="2000" dirty="0" smtClean="0">
                <a:cs typeface="B Koodak" pitchFamily="2" charset="-78"/>
              </a:rPr>
              <a:t>P1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2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3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4</a:t>
            </a:r>
          </a:p>
          <a:p>
            <a:pPr rtl="1"/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P5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6</a:t>
            </a:r>
          </a:p>
          <a:p>
            <a:pPr rtl="1"/>
            <a:r>
              <a:rPr lang="en-US" sz="2000" dirty="0" smtClean="0">
                <a:solidFill>
                  <a:srgbClr val="FF0000"/>
                </a:solidFill>
                <a:cs typeface="B Koodak" pitchFamily="2" charset="-78"/>
              </a:rPr>
              <a:t>P7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8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9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P10</a:t>
            </a:r>
          </a:p>
          <a:p>
            <a:pPr rtl="1"/>
            <a:r>
              <a:rPr lang="en-US" sz="2000" dirty="0" smtClean="0">
                <a:cs typeface="B Koodak" pitchFamily="2" charset="-78"/>
              </a:rPr>
              <a:t>;;;;</a:t>
            </a:r>
            <a:endParaRPr lang="fa-IR" sz="2000" dirty="0" smtClean="0">
              <a:cs typeface="B Koodak" pitchFamily="2" charset="-78"/>
            </a:endParaRPr>
          </a:p>
          <a:p>
            <a:pPr algn="just" rtl="1"/>
            <a:endParaRPr lang="fa-IR" sz="2000" dirty="0" smtClean="0">
              <a:cs typeface="B Koodak" pitchFamily="2" charset="-78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7800" y="3897312"/>
          <a:ext cx="6445250" cy="296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4089240" imgH="1879560" progId="Equation.DSMT4">
                  <p:embed/>
                </p:oleObj>
              </mc:Choice>
              <mc:Fallback>
                <p:oleObj name="Equation" r:id="rId3" imgW="4089240" imgH="1879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97312"/>
                        <a:ext cx="6445250" cy="296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38200" y="1981200"/>
            <a:ext cx="609600" cy="2286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62000" y="2438400"/>
            <a:ext cx="609600" cy="2133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38200" y="2743200"/>
            <a:ext cx="609600" cy="2133600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581400" y="9906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rtl="1"/>
            <a:r>
              <a:rPr lang="fa-IR" dirty="0" smtClean="0">
                <a:cs typeface="B Koodak" pitchFamily="2" charset="-78"/>
              </a:rPr>
              <a:t>حل/</a:t>
            </a:r>
          </a:p>
          <a:p>
            <a:pPr algn="just" rtl="1"/>
            <a:r>
              <a:rPr lang="fa-IR" dirty="0" smtClean="0">
                <a:cs typeface="B Koodak" pitchFamily="2" charset="-78"/>
              </a:rPr>
              <a:t>میانگین متحرک 7سال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010400" y="9144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dirty="0" smtClean="0">
                <a:cs typeface="B Koodak" pitchFamily="2" charset="-78"/>
              </a:rPr>
              <a:t>میانگین متحرک 7 ساله</a:t>
            </a:r>
            <a:endParaRPr lang="en-US" dirty="0">
              <a:cs typeface="B Koodak" pitchFamily="2" charset="-78"/>
            </a:endParaRPr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2044700"/>
            <a:ext cx="5948508" cy="245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28600" y="228590"/>
          <a:ext cx="2234235" cy="6477010"/>
        </p:xfrm>
        <a:graphic>
          <a:graphicData uri="http://schemas.openxmlformats.org/drawingml/2006/table">
            <a:tbl>
              <a:tblPr/>
              <a:tblGrid>
                <a:gridCol w="434702"/>
                <a:gridCol w="1189933"/>
                <a:gridCol w="609600"/>
              </a:tblGrid>
              <a:tr h="318996"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9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سال 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میانگین</a:t>
                      </a:r>
                      <a:r>
                        <a:rPr lang="fa-IR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بارش سالانه </a:t>
                      </a:r>
                      <a:endParaRPr lang="fa-IR" sz="9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oving </a:t>
                      </a:r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verage</a:t>
                      </a:r>
                      <a:r>
                        <a:rPr lang="fa-IR" sz="1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a-IR" sz="1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fa-IR" sz="1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fa-IR" sz="1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fa-IR" sz="1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fa-IR" sz="1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fa-IR" sz="1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76.5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1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9.2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82.0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8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3.0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5.2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8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7.9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4.1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1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2.5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0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7.0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5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3.0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2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2.5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8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0.6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4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5.5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8.2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4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31.7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50.4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55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50.8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51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5.4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8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3.4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3.0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74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97.9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9.5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0.2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1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0.9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2.8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9.6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6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2.9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64.7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64.2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57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2.1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8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1.2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2053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05.4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381000" y="228600"/>
          <a:ext cx="3849840" cy="6400800"/>
        </p:xfrm>
        <a:graphic>
          <a:graphicData uri="http://schemas.openxmlformats.org/drawingml/2006/table">
            <a:tbl>
              <a:tblPr/>
              <a:tblGrid>
                <a:gridCol w="386797"/>
                <a:gridCol w="942818"/>
                <a:gridCol w="840075"/>
                <a:gridCol w="840075"/>
                <a:gridCol w="840075"/>
              </a:tblGrid>
              <a:tr h="194948"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سال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میانگین</a:t>
                      </a:r>
                      <a:r>
                        <a:rPr lang="fa-IR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بارش سالانه </a:t>
                      </a:r>
                      <a:endParaRPr lang="fa-IR" sz="1000" b="1" i="0" u="none" strike="noStrike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oving Average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oving Average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oving Average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a-IR" sz="105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fa-IR" sz="105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a-IR" sz="105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fa-IR" sz="105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fa-IR" sz="105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fa-IR" sz="105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6.6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fa-IR" sz="105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fa-IR" sz="105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0.6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fa-IR" sz="105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fa-IR" sz="105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5.6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72.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fa-IR" sz="105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3.6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2.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fa-IR" sz="105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  <a:endParaRPr lang="en-US" sz="105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5.6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2.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6.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1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8.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9.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9.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8.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6.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82.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8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8.6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8.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3.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7.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0.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5.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8.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8.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7.9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1.3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3.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4.1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1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6.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6.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2.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0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6.3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7.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7.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5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2.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4.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3.0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63.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3.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2.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8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2.3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1.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0.6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4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8.6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4.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5.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9.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9.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8.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4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4.3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6.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31.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8.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5.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50.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55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85.3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8.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50.8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51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4.3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0.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5.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8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85.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91.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3.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5.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9.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3.0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74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6.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1.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97.9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7.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4.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9.5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8.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5.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0.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8.6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9.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0.9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5.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4.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2.8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2.3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7.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9.6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6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5.3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6.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2.9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60.3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9.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64.7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3.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0.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64.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57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7.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1.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2.1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8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4.6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7.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1.2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924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3.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6.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05.4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1" y="1981200"/>
            <a:ext cx="464820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86400" y="838200"/>
            <a:ext cx="33505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sz="2800" dirty="0" smtClean="0">
                <a:cs typeface="B Koodak" pitchFamily="2" charset="-78"/>
              </a:rPr>
              <a:t>بررسی آماری مقدار  بارش</a:t>
            </a:r>
            <a:endParaRPr lang="en-US" sz="2800" dirty="0" smtClean="0">
              <a:cs typeface="B Koodak" pitchFamily="2" charset="-78"/>
            </a:endParaRPr>
          </a:p>
          <a:p>
            <a:endParaRPr lang="en-US" sz="2800" dirty="0">
              <a:cs typeface="B Koodak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1371600"/>
            <a:ext cx="77724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500" lvl="2" algn="just" rtl="1">
              <a:spcBef>
                <a:spcPct val="50000"/>
              </a:spcBef>
            </a:pPr>
            <a:r>
              <a:rPr lang="fa-IR" sz="2400" dirty="0" smtClean="0">
                <a:cs typeface="B Koodak" pitchFamily="2" charset="-78"/>
              </a:rPr>
              <a:t>1- روش میانگین ریاضی  یا میانگین حسابی</a:t>
            </a:r>
          </a:p>
          <a:p>
            <a:pPr lvl="2" algn="just" rtl="1">
              <a:spcBef>
                <a:spcPct val="50000"/>
              </a:spcBef>
            </a:pPr>
            <a:endParaRPr lang="fa-IR" sz="2400" dirty="0" smtClean="0">
              <a:cs typeface="B Koodak" pitchFamily="2" charset="-78"/>
            </a:endParaRPr>
          </a:p>
          <a:p>
            <a:pPr lvl="2" algn="just" rtl="1">
              <a:spcBef>
                <a:spcPct val="50000"/>
              </a:spcBef>
            </a:pPr>
            <a:endParaRPr lang="fa-IR" sz="2400" dirty="0" smtClean="0">
              <a:cs typeface="B Koodak" pitchFamily="2" charset="-78"/>
            </a:endParaRPr>
          </a:p>
          <a:p>
            <a:pPr lvl="2" algn="just" rtl="1">
              <a:spcBef>
                <a:spcPct val="50000"/>
              </a:spcBef>
            </a:pPr>
            <a:r>
              <a:rPr lang="fa-IR" sz="2400" dirty="0" smtClean="0">
                <a:cs typeface="B Koodak" pitchFamily="2" charset="-78"/>
              </a:rPr>
              <a:t>*در این روش از ایستگاهای خارج از حوزه استفاده نمیشود. اگر عوارض و تغییرات مکانی بارندگی زیاد باشد، خطای آن زیاد است.</a:t>
            </a:r>
          </a:p>
          <a:p>
            <a:pPr lvl="2" algn="just" rtl="1">
              <a:spcBef>
                <a:spcPct val="50000"/>
              </a:spcBef>
              <a:buFontTx/>
              <a:buChar char="-"/>
            </a:pPr>
            <a:r>
              <a:rPr lang="fa-IR" sz="2400" dirty="0" smtClean="0">
                <a:cs typeface="B Koodak" pitchFamily="2" charset="-78"/>
              </a:rPr>
              <a:t>طول آمار بارش در مناطق خشک و نیمه خشک بسیار بااهمیت تر از مناطق مرطوب است. زیرا تغییرات سالانه بارش در این مناطق بسیار زیاد است.</a:t>
            </a:r>
          </a:p>
          <a:p>
            <a:pPr lvl="2" algn="just" rtl="1">
              <a:spcBef>
                <a:spcPct val="50000"/>
              </a:spcBef>
              <a:buFontTx/>
              <a:buChar char="-"/>
            </a:pPr>
            <a:r>
              <a:rPr lang="fa-IR" sz="2400" dirty="0" smtClean="0">
                <a:cs typeface="B Koodak" pitchFamily="2" charset="-78"/>
              </a:rPr>
              <a:t>- برای اقلیمهای نیمه خشک و خشک حداقل طول آمار سالانه 30 سال و برای مناطق فراخشک حداقل 50 سال است.</a:t>
            </a:r>
          </a:p>
          <a:p>
            <a:pPr lvl="2" algn="just" rtl="1">
              <a:spcBef>
                <a:spcPct val="50000"/>
              </a:spcBef>
              <a:buFontTx/>
              <a:buChar char="-"/>
            </a:pPr>
            <a:endParaRPr lang="fa-IR" sz="2400" dirty="0">
              <a:cs typeface="B Koodak" pitchFamily="2" charset="-78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81000" y="2057400"/>
          <a:ext cx="2971800" cy="72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612800" imgH="393480" progId="Equation.DSMT4">
                  <p:embed/>
                </p:oleObj>
              </mc:Choice>
              <mc:Fallback>
                <p:oleObj name="Equation" r:id="rId3" imgW="16128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2971800" cy="72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867400" y="838200"/>
            <a:ext cx="2819400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sz="2800" dirty="0" smtClean="0">
                <a:cs typeface="B Koodak" pitchFamily="2" charset="-78"/>
              </a:rPr>
              <a:t>مثال</a:t>
            </a:r>
          </a:p>
          <a:p>
            <a:pPr algn="just" rtl="1"/>
            <a:r>
              <a:rPr lang="fa-IR" sz="2000" dirty="0" smtClean="0">
                <a:cs typeface="B Koodak" pitchFamily="2" charset="-78"/>
              </a:rPr>
              <a:t>آمار بارندگی 30ساله ایستگاه بارانسجی باغوکلایه در جدول موجود است، مطلوبست </a:t>
            </a:r>
            <a:endParaRPr lang="en-US" sz="2000" dirty="0" smtClean="0">
              <a:cs typeface="B Koodak" pitchFamily="2" charset="-78"/>
            </a:endParaRPr>
          </a:p>
          <a:p>
            <a:pPr algn="just" rtl="1"/>
            <a:r>
              <a:rPr lang="fa-IR" sz="2000" dirty="0" smtClean="0">
                <a:cs typeface="B Koodak" pitchFamily="2" charset="-78"/>
              </a:rPr>
              <a:t>1- محاسبه شاخص بارندگی برای هرسال</a:t>
            </a:r>
          </a:p>
          <a:p>
            <a:pPr algn="just" rtl="1"/>
            <a:endParaRPr lang="en-US" sz="2000" dirty="0" smtClean="0">
              <a:cs typeface="B Koodak" pitchFamily="2" charset="-78"/>
            </a:endParaRPr>
          </a:p>
          <a:p>
            <a:pPr algn="just" rtl="1"/>
            <a:r>
              <a:rPr lang="fa-IR" sz="2000" dirty="0" smtClean="0">
                <a:cs typeface="B Koodak" pitchFamily="2" charset="-78"/>
              </a:rPr>
              <a:t>2- محاسبه دوره های ترسالی در میانگین متحرکهای 3، 5 و 7 ساله</a:t>
            </a:r>
          </a:p>
          <a:p>
            <a:pPr algn="just" rtl="1"/>
            <a:r>
              <a:rPr lang="fa-IR" sz="2000" dirty="0" smtClean="0">
                <a:cs typeface="B Koodak" pitchFamily="2" charset="-78"/>
              </a:rPr>
              <a:t>3- محاسبه بارندگی با دوره بازگشت 10 ساله برای سالهی 1380-1371- 1368</a:t>
            </a:r>
          </a:p>
          <a:p>
            <a:pPr algn="just" rtl="1"/>
            <a:r>
              <a:rPr lang="fa-IR" sz="2000" dirty="0" smtClean="0">
                <a:cs typeface="B Koodak" pitchFamily="2" charset="-78"/>
              </a:rPr>
              <a:t>4- محاسبه بارندگی بادوره بازگشت 20 ساله برای سالهای 1359-1367</a:t>
            </a:r>
          </a:p>
          <a:p>
            <a:pPr algn="just" rtl="1"/>
            <a:r>
              <a:rPr lang="fa-IR" sz="2000" dirty="0" smtClean="0">
                <a:cs typeface="B Koodak" pitchFamily="2" charset="-78"/>
              </a:rPr>
              <a:t>5- محاسبه مقادیر حدی</a:t>
            </a:r>
            <a:endParaRPr lang="en-US" sz="2000" dirty="0">
              <a:cs typeface="B Koodak" pitchFamily="2" charset="-78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505200" y="284475"/>
          <a:ext cx="1538202" cy="6344925"/>
        </p:xfrm>
        <a:graphic>
          <a:graphicData uri="http://schemas.openxmlformats.org/drawingml/2006/table">
            <a:tbl>
              <a:tblPr/>
              <a:tblGrid>
                <a:gridCol w="769101"/>
                <a:gridCol w="769101"/>
              </a:tblGrid>
              <a:tr h="97983"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300" b="1" i="0" u="none" strike="noStrike" dirty="0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سال اماری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باغو کلایه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58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23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59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04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60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82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61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32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62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68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63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76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64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72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65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68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66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68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67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68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68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22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69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05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70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91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71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64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72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13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73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80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74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00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75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75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76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80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77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21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78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95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79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76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80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29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81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77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82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18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83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58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84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20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85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84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86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91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>
                          <a:solidFill>
                            <a:srgbClr val="000000"/>
                          </a:solidFill>
                          <a:latin typeface="Arial"/>
                          <a:cs typeface="B Koodak" pitchFamily="2" charset="-78"/>
                        </a:rPr>
                        <a:t>1387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i="0" u="none" strike="noStrike" dirty="0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70</a:t>
                      </a:r>
                    </a:p>
                  </a:txBody>
                  <a:tcPr marL="6555" marR="6555" marT="65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096000" y="838200"/>
            <a:ext cx="2819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sz="2800" dirty="0" smtClean="0">
                <a:cs typeface="B Koodak" pitchFamily="2" charset="-78"/>
              </a:rPr>
              <a:t>مثال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81003" y="838200"/>
          <a:ext cx="7834572" cy="5151319"/>
        </p:xfrm>
        <a:graphic>
          <a:graphicData uri="http://schemas.openxmlformats.org/drawingml/2006/table">
            <a:tbl>
              <a:tblPr/>
              <a:tblGrid>
                <a:gridCol w="421946"/>
                <a:gridCol w="401914"/>
                <a:gridCol w="421946"/>
                <a:gridCol w="529894"/>
                <a:gridCol w="421946"/>
                <a:gridCol w="421946"/>
                <a:gridCol w="421946"/>
                <a:gridCol w="421946"/>
                <a:gridCol w="421946"/>
                <a:gridCol w="421946"/>
                <a:gridCol w="421946"/>
                <a:gridCol w="421946"/>
                <a:gridCol w="462243"/>
                <a:gridCol w="533277"/>
                <a:gridCol w="421946"/>
                <a:gridCol w="421946"/>
                <a:gridCol w="421946"/>
                <a:gridCol w="421946"/>
              </a:tblGrid>
              <a:tr h="202944"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 dirty="0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کداستان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رودخانه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نام ایستگاه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 dirty="0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کدایستگاه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 dirty="0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سال آبی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سال آبی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م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آبان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آذ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دی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بهمن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اسفند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فروردین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اردیبهشت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خرداد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تی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مرداد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105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شهریو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5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0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8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Calibri"/>
                          <a:cs typeface="B Koodak" pitchFamily="2" charset="-78"/>
                        </a:rPr>
                        <a:t>13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Calibri"/>
                          <a:cs typeface="B Koodak" pitchFamily="2" charset="-78"/>
                        </a:rPr>
                        <a:t>6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Calibri"/>
                          <a:cs typeface="B Koodak" pitchFamily="2" charset="-78"/>
                        </a:rPr>
                        <a:t>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5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FF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FF0000"/>
                          </a:solidFill>
                          <a:latin typeface="Calibri"/>
                          <a:cs typeface="B Koodak" pitchFamily="2" charset="-78"/>
                        </a:rPr>
                        <a:t>1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FF0000"/>
                          </a:solidFill>
                          <a:latin typeface="Calibri"/>
                          <a:cs typeface="B Koodak" pitchFamily="2" charset="-78"/>
                        </a:rPr>
                        <a:t>8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FF0000"/>
                          </a:solidFill>
                          <a:latin typeface="Calibri"/>
                          <a:cs typeface="B Koodak" pitchFamily="2" charset="-78"/>
                        </a:rPr>
                        <a:t>2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FF0000"/>
                          </a:solidFill>
                          <a:latin typeface="Calibri"/>
                          <a:cs typeface="B Koodak" pitchFamily="2" charset="-78"/>
                        </a:rPr>
                        <a:t>2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Calibri"/>
                          <a:cs typeface="B Koodak" pitchFamily="2" charset="-78"/>
                        </a:rPr>
                        <a:t>4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92D050"/>
                          </a:solidFill>
                          <a:latin typeface="Calibri"/>
                          <a:cs typeface="B Koodak" pitchFamily="2" charset="-78"/>
                        </a:rPr>
                        <a:t>4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92D05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92D05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92D05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92D05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92D05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5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>
                          <a:solidFill>
                            <a:srgbClr val="92D05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>
                          <a:solidFill>
                            <a:srgbClr val="92D050"/>
                          </a:solidFill>
                          <a:latin typeface="Calibri"/>
                          <a:cs typeface="B Koodak" pitchFamily="2" charset="-78"/>
                        </a:rPr>
                        <a:t>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>
                          <a:solidFill>
                            <a:srgbClr val="92D050"/>
                          </a:solidFill>
                          <a:latin typeface="Calibri"/>
                          <a:cs typeface="B Koodak" pitchFamily="2" charset="-78"/>
                        </a:rPr>
                        <a:t>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>
                          <a:solidFill>
                            <a:srgbClr val="92D050"/>
                          </a:solidFill>
                          <a:latin typeface="Calibri"/>
                          <a:cs typeface="B Koodak" pitchFamily="2" charset="-78"/>
                        </a:rPr>
                        <a:t>11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>
                          <a:solidFill>
                            <a:srgbClr val="92D050"/>
                          </a:solidFill>
                          <a:latin typeface="Calibri"/>
                          <a:cs typeface="B Koodak" pitchFamily="2" charset="-78"/>
                        </a:rPr>
                        <a:t>5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1" i="0" u="none" strike="noStrike" dirty="0">
                          <a:solidFill>
                            <a:srgbClr val="92D050"/>
                          </a:solidFill>
                          <a:latin typeface="Calibri"/>
                          <a:cs typeface="B Koodak" pitchFamily="2" charset="-78"/>
                        </a:rPr>
                        <a:t>21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0.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5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1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8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8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5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9.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4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5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2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6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6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6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5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0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.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1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6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5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6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9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5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15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6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5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83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6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3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8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5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4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6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8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6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1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6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1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6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5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0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6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3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1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2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6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3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9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0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45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9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6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8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8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17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6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4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6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20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6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7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9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8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4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8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7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7.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1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5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9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0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5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7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1.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9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5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7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8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7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62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29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6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1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7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2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7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88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53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25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7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7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8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1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3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7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4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9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9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0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0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6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7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5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4.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7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8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7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8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0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6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1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7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8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8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6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1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3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37.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0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8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81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8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5.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6.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00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0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6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8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8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6.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13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21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4.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9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45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41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گاماسياب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پل چهر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1-1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383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84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5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61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54.2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47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24.5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17.9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latin typeface="Calibri"/>
                          <a:cs typeface="B Koodak" pitchFamily="2" charset="-78"/>
                        </a:rPr>
                        <a:t>0</a:t>
                      </a:r>
                    </a:p>
                  </a:txBody>
                  <a:tcPr marL="5013" marR="5013" marT="501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867400" y="838200"/>
            <a:ext cx="28194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sz="2800" dirty="0" smtClean="0">
                <a:cs typeface="B Koodak" pitchFamily="2" charset="-78"/>
              </a:rPr>
              <a:t>مثال</a:t>
            </a:r>
          </a:p>
          <a:p>
            <a:pPr algn="just" rtl="1"/>
            <a:r>
              <a:rPr lang="fa-IR" sz="2000" dirty="0" smtClean="0">
                <a:cs typeface="B Koodak" pitchFamily="2" charset="-78"/>
              </a:rPr>
              <a:t>آمار بارندگی 24 ساله ایستگاه بارانسجی پلچهر در جدول موجود است، مطلوبست </a:t>
            </a:r>
            <a:endParaRPr lang="en-US" sz="2000" dirty="0" smtClean="0">
              <a:cs typeface="B Koodak" pitchFamily="2" charset="-78"/>
            </a:endParaRPr>
          </a:p>
          <a:p>
            <a:pPr algn="just" rtl="1"/>
            <a:r>
              <a:rPr lang="fa-IR" sz="2000" dirty="0" smtClean="0">
                <a:cs typeface="B Koodak" pitchFamily="2" charset="-78"/>
              </a:rPr>
              <a:t>1- محاسبه میانگین بارندگی سالانه</a:t>
            </a:r>
          </a:p>
          <a:p>
            <a:pPr algn="just" rtl="1"/>
            <a:endParaRPr lang="en-US" sz="2000" dirty="0" smtClean="0">
              <a:cs typeface="B Koodak" pitchFamily="2" charset="-78"/>
            </a:endParaRPr>
          </a:p>
          <a:p>
            <a:pPr algn="just" rtl="1"/>
            <a:r>
              <a:rPr lang="fa-IR" sz="2000" dirty="0" smtClean="0">
                <a:cs typeface="B Koodak" pitchFamily="2" charset="-78"/>
              </a:rPr>
              <a:t>2- محاسبه میانگین درازمدت بارش</a:t>
            </a:r>
          </a:p>
          <a:p>
            <a:pPr algn="just" rtl="1"/>
            <a:r>
              <a:rPr lang="fa-IR" sz="2000" dirty="0" smtClean="0">
                <a:cs typeface="B Koodak" pitchFamily="2" charset="-78"/>
              </a:rPr>
              <a:t>3- محاسبه بارش متوسط مهرماه و تیرماه</a:t>
            </a:r>
          </a:p>
          <a:p>
            <a:pPr algn="just" rtl="1"/>
            <a:r>
              <a:rPr lang="fa-IR" sz="2000" dirty="0" smtClean="0">
                <a:cs typeface="B Koodak" pitchFamily="2" charset="-78"/>
              </a:rPr>
              <a:t>4- محاسبه دوره های خشکسالی و ترسالی با مینگین متحرک 5 ساله</a:t>
            </a:r>
            <a:endParaRPr lang="en-US" sz="2000" dirty="0">
              <a:cs typeface="B Koodak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3" name="Picture 4" descr="Alizadeh1780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143000"/>
            <a:ext cx="2635284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581400" y="914400"/>
            <a:ext cx="502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dirty="0" smtClean="0">
                <a:cs typeface="B Koodak" pitchFamily="2" charset="-78"/>
              </a:rPr>
              <a:t>میانگین بارندگی را در حوضه زیر را محاسبه کنید؟</a:t>
            </a:r>
          </a:p>
          <a:p>
            <a:pPr algn="just" rtl="1"/>
            <a:endParaRPr lang="en-US" dirty="0">
              <a:cs typeface="B Koodak" pitchFamily="2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29000" y="1447800"/>
          <a:ext cx="383063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612800" imgH="393480" progId="Equation.DSMT4">
                  <p:embed/>
                </p:oleObj>
              </mc:Choice>
              <mc:Fallback>
                <p:oleObj name="Equation" r:id="rId4" imgW="16128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447800"/>
                        <a:ext cx="383063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057400" y="3581400"/>
          <a:ext cx="65754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2768400" imgH="393480" progId="Equation.DSMT4">
                  <p:embed/>
                </p:oleObj>
              </mc:Choice>
              <mc:Fallback>
                <p:oleObj name="Equation" r:id="rId6" imgW="27684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0"/>
                        <a:ext cx="6575425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86000" y="4953000"/>
            <a:ext cx="62985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dirty="0" smtClean="0">
                <a:cs typeface="B Koodak" pitchFamily="2" charset="-78"/>
              </a:rPr>
              <a:t>* در این روش از ایستگاهای خارج از حوزه استفاده نمیشود.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8600" y="990600"/>
            <a:ext cx="83058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800" dirty="0" smtClean="0">
                <a:solidFill>
                  <a:srgbClr val="FF0000"/>
                </a:solidFill>
                <a:cs typeface="B Koodak" pitchFamily="2" charset="-78"/>
              </a:rPr>
              <a:t>2- مقادیر حد</a:t>
            </a:r>
            <a:endParaRPr lang="en-US" sz="2800" dirty="0" smtClean="0">
              <a:solidFill>
                <a:srgbClr val="FF0000"/>
              </a:solidFill>
              <a:cs typeface="B Koodak" pitchFamily="2" charset="-78"/>
            </a:endParaRPr>
          </a:p>
          <a:p>
            <a:pPr algn="just" rtl="1"/>
            <a:r>
              <a:rPr lang="fa-IR" sz="2400" dirty="0" smtClean="0">
                <a:cs typeface="B Koodak" pitchFamily="2" charset="-78"/>
              </a:rPr>
              <a:t>- مقادیر حداقل و حداکثر در بین داده های سالانه بارش .</a:t>
            </a:r>
          </a:p>
          <a:p>
            <a:pPr algn="just" rtl="1">
              <a:buFontTx/>
              <a:buChar char="-"/>
            </a:pPr>
            <a:r>
              <a:rPr lang="fa-IR" sz="2400" dirty="0" smtClean="0">
                <a:cs typeface="B Koodak" pitchFamily="2" charset="-78"/>
              </a:rPr>
              <a:t>این شاخص تعادل و عدم تعادل در شرایط آب و هوایی منطقه مورد مطالعه را نشان می دهد.</a:t>
            </a:r>
          </a:p>
          <a:p>
            <a:pPr algn="just" rtl="1">
              <a:buFontTx/>
              <a:buChar char="-"/>
            </a:pPr>
            <a:r>
              <a:rPr lang="fa-IR" sz="2400" dirty="0" smtClean="0">
                <a:cs typeface="B Koodak" pitchFamily="2" charset="-78"/>
              </a:rPr>
              <a:t>- هر چه طول مدت آمار بیشتر باشد، نسبت بین حداکثر و حداقل بارش بیشتر است.</a:t>
            </a:r>
          </a:p>
          <a:p>
            <a:pPr algn="just" rtl="1">
              <a:buFontTx/>
              <a:buChar char="-"/>
            </a:pPr>
            <a:r>
              <a:rPr lang="fa-IR" sz="2400" dirty="0" smtClean="0">
                <a:cs typeface="B Koodak" pitchFamily="2" charset="-78"/>
              </a:rPr>
              <a:t>اگر آمار 50 ساله داشته باشیم، در مناطق مرطوب نسبت حداکثر و حداقل  کمتر از 3 و در اقلیم مدیترانه و نیمه خشک 4-5 و در مناطق بیابانی بیش از 5 است.</a:t>
            </a:r>
            <a:endParaRPr lang="en-US" sz="2400" dirty="0">
              <a:cs typeface="B Koodak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8600" y="990600"/>
            <a:ext cx="8305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800" dirty="0" smtClean="0">
                <a:solidFill>
                  <a:srgbClr val="FF0000"/>
                </a:solidFill>
                <a:cs typeface="B Koodak" pitchFamily="2" charset="-78"/>
              </a:rPr>
              <a:t>3- شاخص بارندگی</a:t>
            </a:r>
          </a:p>
          <a:p>
            <a:pPr algn="just" rtl="1"/>
            <a:r>
              <a:rPr lang="fa-IR" sz="2800" dirty="0" smtClean="0">
                <a:cs typeface="B Koodak" pitchFamily="2" charset="-78"/>
              </a:rPr>
              <a:t>عبارتست از نسبت بین بارندگی سالانه به میانگین دراز مدت.</a:t>
            </a:r>
          </a:p>
          <a:p>
            <a:pPr algn="just" rtl="1"/>
            <a:r>
              <a:rPr lang="fa-IR" sz="2800" dirty="0" smtClean="0">
                <a:cs typeface="B Koodak" pitchFamily="2" charset="-78"/>
              </a:rPr>
              <a:t>دامنه نوسانات شاخص بارندگی مربوط به مناطق خشک و نیمه خشک و کمترین آن مربوط به مناطق مرطوب است.</a:t>
            </a:r>
            <a:endParaRPr lang="en-US" sz="2800" dirty="0" smtClean="0">
              <a:cs typeface="B Koodak" pitchFamily="2" charset="-78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 r="2566"/>
          <a:stretch>
            <a:fillRect/>
          </a:stretch>
        </p:blipFill>
        <p:spPr bwMode="auto">
          <a:xfrm>
            <a:off x="3414713" y="3057524"/>
            <a:ext cx="3671887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429000" y="990600"/>
            <a:ext cx="5257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800" dirty="0" smtClean="0">
                <a:cs typeface="B Koodak" pitchFamily="2" charset="-78"/>
              </a:rPr>
              <a:t>مثال: شاخص بارندگی را برای سالهای آماری جدول حساب کنید.</a:t>
            </a:r>
          </a:p>
          <a:p>
            <a:pPr algn="just" rtl="1"/>
            <a:r>
              <a:rPr lang="fa-IR" sz="2800" dirty="0" smtClean="0">
                <a:cs typeface="B Koodak" pitchFamily="2" charset="-78"/>
              </a:rPr>
              <a:t>شاخص بارندگی در مرطوبترین و خشکترین سالها چند است؟</a:t>
            </a:r>
          </a:p>
          <a:p>
            <a:pPr algn="just" rtl="1"/>
            <a:r>
              <a:rPr lang="fa-IR" sz="2800" dirty="0" smtClean="0">
                <a:cs typeface="B Koodak" pitchFamily="2" charset="-78"/>
              </a:rPr>
              <a:t>حل/</a:t>
            </a:r>
          </a:p>
          <a:p>
            <a:pPr algn="just" rtl="1"/>
            <a:r>
              <a:rPr lang="fa-IR" sz="2800" dirty="0" smtClean="0">
                <a:cs typeface="B Koodak" pitchFamily="2" charset="-78"/>
              </a:rPr>
              <a:t>مرحله اول: محاسبه میانگین دراز مدت بارندگی</a:t>
            </a:r>
          </a:p>
          <a:p>
            <a:pPr algn="just" rtl="1"/>
            <a:endParaRPr lang="fa-IR" sz="2800" dirty="0" smtClean="0">
              <a:cs typeface="B Koodak" pitchFamily="2" charset="-78"/>
            </a:endParaRPr>
          </a:p>
          <a:p>
            <a:pPr algn="just" rtl="1"/>
            <a:endParaRPr lang="en-US" sz="2800" dirty="0">
              <a:cs typeface="B Koodak" pitchFamily="2" charset="-78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57200" y="772170"/>
          <a:ext cx="2590800" cy="5552430"/>
        </p:xfrm>
        <a:graphic>
          <a:graphicData uri="http://schemas.openxmlformats.org/drawingml/2006/table">
            <a:tbl>
              <a:tblPr/>
              <a:tblGrid>
                <a:gridCol w="1295400"/>
                <a:gridCol w="1295400"/>
              </a:tblGrid>
              <a:tr h="130908"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9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سال 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9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میانگین</a:t>
                      </a:r>
                      <a:r>
                        <a:rPr lang="fa-IR" sz="900" b="1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بارش سالانه</a:t>
                      </a:r>
                      <a:endParaRPr lang="fa-IR" sz="9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99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38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3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1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3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7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7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1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6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8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7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80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7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1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0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5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23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8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4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4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84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6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55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51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8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5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74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2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8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16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1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0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65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6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8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57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68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09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263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86200" y="3581400"/>
            <a:ext cx="357282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57800" y="4648200"/>
          <a:ext cx="342162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2209680" imgH="393480" progId="Equation.DSMT4">
                  <p:embed/>
                </p:oleObj>
              </mc:Choice>
              <mc:Fallback>
                <p:oleObj name="Equation" r:id="rId4" imgW="220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648200"/>
                        <a:ext cx="3421626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24200" y="44958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b="1" dirty="0" smtClean="0">
                <a:cs typeface="B Nazanin" pitchFamily="2" charset="-78"/>
              </a:rPr>
              <a:t>میانگین دراز مدت بارندگی</a:t>
            </a:r>
            <a:endParaRPr lang="en-US" dirty="0">
              <a:cs typeface="B Nazanin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43600" y="5257800"/>
            <a:ext cx="29770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rtl="1"/>
            <a:r>
              <a:rPr lang="fa-IR" dirty="0" smtClean="0">
                <a:cs typeface="B Koodak" pitchFamily="2" charset="-78"/>
              </a:rPr>
              <a:t>مرحله دوم : محاسبه شاخص بارندگی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/>
          <a:srcRect r="2566"/>
          <a:stretch>
            <a:fillRect/>
          </a:stretch>
        </p:blipFill>
        <p:spPr bwMode="auto">
          <a:xfrm>
            <a:off x="3581400" y="5703239"/>
            <a:ext cx="3505200" cy="926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371600" y="838200"/>
          <a:ext cx="2362200" cy="5552430"/>
        </p:xfrm>
        <a:graphic>
          <a:graphicData uri="http://schemas.openxmlformats.org/drawingml/2006/table">
            <a:tbl>
              <a:tblPr/>
              <a:tblGrid>
                <a:gridCol w="479394"/>
                <a:gridCol w="968406"/>
                <a:gridCol w="914400"/>
              </a:tblGrid>
              <a:tr h="104205"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سال 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fa-IR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بارندگی سالانه 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fa-IR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شاخص بارندگی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9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9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8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7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33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7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1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9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3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7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1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7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9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1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6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8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7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80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2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7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9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31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1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0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5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1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23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4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88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9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4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6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44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B0F0"/>
                          </a:solidFill>
                          <a:latin typeface="Arial"/>
                        </a:rPr>
                        <a:t>484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 dirty="0">
                          <a:solidFill>
                            <a:srgbClr val="00B0F0"/>
                          </a:solidFill>
                          <a:latin typeface="Calibri"/>
                        </a:rPr>
                        <a:t>1.6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16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55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1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51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5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48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1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5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5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74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9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72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5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08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6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7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16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7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51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1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90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9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2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65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5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3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26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4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8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89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357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18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FF0000"/>
                          </a:solidFill>
                          <a:latin typeface="Arial"/>
                        </a:rPr>
                        <a:t>168.5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0.56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42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8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263.0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87</a:t>
                      </a:r>
                    </a:p>
                  </a:txBody>
                  <a:tcPr marL="5210" marR="5210" marT="52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990600"/>
            <a:ext cx="81534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800" b="1" dirty="0" smtClean="0">
                <a:solidFill>
                  <a:srgbClr val="FF0000"/>
                </a:solidFill>
                <a:cs typeface="B Koodak" pitchFamily="2" charset="-78"/>
              </a:rPr>
              <a:t>4- تعداد روزهای بارندگی</a:t>
            </a:r>
            <a:endParaRPr lang="en-US" sz="2800" b="1" dirty="0" smtClean="0">
              <a:solidFill>
                <a:srgbClr val="FF0000"/>
              </a:solidFill>
              <a:cs typeface="B Koodak" pitchFamily="2" charset="-78"/>
            </a:endParaRPr>
          </a:p>
          <a:p>
            <a:pPr algn="just" rtl="1"/>
            <a:r>
              <a:rPr lang="fa-IR" sz="2400" b="1" dirty="0" smtClean="0">
                <a:cs typeface="B Koodak" pitchFamily="2" charset="-78"/>
              </a:rPr>
              <a:t>تعداد روزهای بارانی عبارتست از روزهایی که بین دوبرداشت در ساعت 6/5 صبح میزان بارش بیش از 0/1 میلیمتر باشد.</a:t>
            </a:r>
          </a:p>
          <a:p>
            <a:pPr algn="just" rtl="1"/>
            <a:endParaRPr lang="fa-IR" sz="2400" b="1" dirty="0" smtClean="0">
              <a:cs typeface="B Koodak" pitchFamily="2" charset="-78"/>
            </a:endParaRPr>
          </a:p>
          <a:p>
            <a:pPr algn="just" rtl="1"/>
            <a:r>
              <a:rPr lang="fa-IR" sz="2800" b="1" dirty="0" smtClean="0">
                <a:solidFill>
                  <a:srgbClr val="FF0000"/>
                </a:solidFill>
                <a:cs typeface="B Koodak" pitchFamily="2" charset="-78"/>
              </a:rPr>
              <a:t>5- مقدار بارندگی در دوره بازگشتهای مختلف</a:t>
            </a:r>
          </a:p>
          <a:p>
            <a:pPr algn="just" rtl="1"/>
            <a:r>
              <a:rPr lang="fa-IR" sz="2400" b="1" dirty="0" smtClean="0">
                <a:cs typeface="B Koodak" pitchFamily="2" charset="-78"/>
              </a:rPr>
              <a:t>از رابطه زیر بدست میاید.</a:t>
            </a:r>
          </a:p>
          <a:p>
            <a:pPr algn="just" rtl="1"/>
            <a:r>
              <a:rPr lang="en-US" sz="2400" b="1" dirty="0" smtClean="0">
                <a:cs typeface="B Koodak" pitchFamily="2" charset="-78"/>
              </a:rPr>
              <a:t>PT</a:t>
            </a:r>
            <a:r>
              <a:rPr lang="fa-IR" sz="2400" b="1" dirty="0" smtClean="0">
                <a:cs typeface="B Koodak" pitchFamily="2" charset="-78"/>
              </a:rPr>
              <a:t>: احتمال بارندگی در دوره بازگشت </a:t>
            </a:r>
            <a:r>
              <a:rPr lang="en-US" sz="2400" b="1" dirty="0" smtClean="0">
                <a:cs typeface="B Koodak" pitchFamily="2" charset="-78"/>
              </a:rPr>
              <a:t>T</a:t>
            </a:r>
          </a:p>
          <a:p>
            <a:pPr algn="just" rtl="1"/>
            <a:r>
              <a:rPr lang="fa-IR" sz="2400" b="1" dirty="0" smtClean="0">
                <a:cs typeface="B Koodak" pitchFamily="2" charset="-78"/>
              </a:rPr>
              <a:t>    :میانگین بارندگی</a:t>
            </a:r>
          </a:p>
          <a:p>
            <a:pPr algn="just" rtl="1"/>
            <a:r>
              <a:rPr lang="en-US" sz="2400" b="1" dirty="0" smtClean="0">
                <a:cs typeface="B Koodak" pitchFamily="2" charset="-78"/>
              </a:rPr>
              <a:t>S.D</a:t>
            </a:r>
            <a:r>
              <a:rPr lang="fa-IR" sz="2400" b="1" dirty="0" smtClean="0">
                <a:cs typeface="B Koodak" pitchFamily="2" charset="-78"/>
              </a:rPr>
              <a:t>: انحراف معیار داده ها</a:t>
            </a:r>
          </a:p>
          <a:p>
            <a:pPr algn="just" rtl="1"/>
            <a:r>
              <a:rPr lang="en-US" sz="2400" b="1" dirty="0" smtClean="0">
                <a:cs typeface="B Koodak" pitchFamily="2" charset="-78"/>
              </a:rPr>
              <a:t>k</a:t>
            </a:r>
            <a:r>
              <a:rPr lang="fa-IR" sz="2400" b="1" smtClean="0">
                <a:cs typeface="B Koodak" pitchFamily="2" charset="-78"/>
              </a:rPr>
              <a:t>: ضریب تناوب (از روی جدول)</a:t>
            </a:r>
            <a:endParaRPr lang="fa-IR" sz="2400" b="1" dirty="0" smtClean="0">
              <a:cs typeface="B Koodak" pitchFamily="2" charset="-78"/>
            </a:endParaRPr>
          </a:p>
          <a:p>
            <a:pPr algn="just" rtl="1"/>
            <a:endParaRPr lang="en-US" sz="2800" b="1" dirty="0">
              <a:solidFill>
                <a:srgbClr val="FF0000"/>
              </a:solidFill>
              <a:cs typeface="B Koodak" pitchFamily="2" charset="-78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95400" y="2971800"/>
          <a:ext cx="26868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2686800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8077200" y="35814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581400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80C9B-5BB5-461E-B5FB-CB8277E6C107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5800" y="1828800"/>
          <a:ext cx="26868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2686800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914400"/>
            <a:ext cx="815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000" dirty="0" smtClean="0">
                <a:cs typeface="B Koodak" pitchFamily="2" charset="-78"/>
              </a:rPr>
              <a:t>مثال: اگر میزان میانگین بارش 550 میلیمتر  و انحراف معیار 123 باشد، بارندگی با دوره بازگشت</a:t>
            </a:r>
            <a:r>
              <a:rPr lang="en-US" sz="2000" dirty="0" smtClean="0">
                <a:cs typeface="B Koodak" pitchFamily="2" charset="-78"/>
              </a:rPr>
              <a:t> </a:t>
            </a:r>
            <a:r>
              <a:rPr lang="fa-IR" sz="2000" dirty="0" smtClean="0">
                <a:cs typeface="B Koodak" pitchFamily="2" charset="-78"/>
              </a:rPr>
              <a:t>2/22ساله چند است؟</a:t>
            </a:r>
            <a:r>
              <a:rPr lang="en-US" sz="2000" dirty="0" smtClean="0">
                <a:cs typeface="B Koodak" pitchFamily="2" charset="-78"/>
              </a:rPr>
              <a:t>  k= 0.222</a:t>
            </a:r>
            <a:endParaRPr lang="en-US" sz="2000" dirty="0">
              <a:cs typeface="B Koodak" pitchFamily="2" charset="-78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77838" y="2819400"/>
          <a:ext cx="56038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5" imgW="2145960" imgH="228600" progId="Equation.DSMT4">
                  <p:embed/>
                </p:oleObj>
              </mc:Choice>
              <mc:Fallback>
                <p:oleObj name="Equation" r:id="rId5" imgW="21459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2819400"/>
                        <a:ext cx="56038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32</TotalTime>
  <Words>2268</Words>
  <Application>Microsoft Office PowerPoint</Application>
  <PresentationFormat>On-screen Show (4:3)</PresentationFormat>
  <Paragraphs>1655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Bazrafshan</dc:creator>
  <cp:lastModifiedBy>asus</cp:lastModifiedBy>
  <cp:revision>441</cp:revision>
  <dcterms:created xsi:type="dcterms:W3CDTF">2013-09-14T18:21:06Z</dcterms:created>
  <dcterms:modified xsi:type="dcterms:W3CDTF">2020-03-24T20:09:16Z</dcterms:modified>
</cp:coreProperties>
</file>